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0D56" w:rsidRDefault="00065638">
      <w:pPr>
        <w:rPr>
          <w:rFonts w:ascii="Times New Roman" w:hAnsi="Times New Roman" w:cs="Times New Roman"/>
          <w:b/>
          <w:sz w:val="28"/>
          <w:szCs w:val="28"/>
        </w:rPr>
      </w:pPr>
      <w:r w:rsidRPr="00065638">
        <w:rPr>
          <w:rFonts w:ascii="Times New Roman" w:hAnsi="Times New Roman" w:cs="Times New Roman"/>
          <w:b/>
          <w:sz w:val="28"/>
          <w:szCs w:val="28"/>
        </w:rPr>
        <w:t>PHIẾU BÀI TẬP TOÁN TUẦN 10 ( 6/4 – 11/4)</w:t>
      </w:r>
    </w:p>
    <w:p w:rsidR="007C0636" w:rsidRPr="00065638" w:rsidRDefault="007C063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( Các con sẽ làm vào vở bài tập, cô sẽ thu vào tiết học online của tuần tới)</w:t>
      </w:r>
    </w:p>
    <w:p w:rsidR="00065638" w:rsidRDefault="00BA052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ài 1: Tìm độ dài x trên các hình vẽ sau:</w:t>
      </w:r>
    </w:p>
    <w:p w:rsidR="006B0F3D" w:rsidRDefault="006B0F3D">
      <w:pPr>
        <w:rPr>
          <w:rFonts w:ascii="Times New Roman" w:hAnsi="Times New Roman" w:cs="Times New Roman"/>
          <w:sz w:val="28"/>
          <w:szCs w:val="28"/>
        </w:rPr>
      </w:pPr>
    </w:p>
    <w:p w:rsidR="006B0F3D" w:rsidRDefault="007C06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3A325F40" wp14:editId="397CF13E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896745" cy="15074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5076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6B0F3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32F3BCC" wp14:editId="0615E897">
            <wp:extent cx="1527242" cy="159533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7370" cy="1595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0F3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188966A" wp14:editId="3FFF24C5">
            <wp:extent cx="1847214" cy="116731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315" cy="1167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0524">
        <w:rPr>
          <w:rFonts w:ascii="Times New Roman" w:hAnsi="Times New Roman" w:cs="Times New Roman"/>
          <w:sz w:val="28"/>
          <w:szCs w:val="28"/>
        </w:rPr>
        <w:br w:type="textWrapping" w:clear="all"/>
      </w:r>
      <w:r w:rsidR="006B0F3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461F34" wp14:editId="5427DFF0">
            <wp:extent cx="1896894" cy="166343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97" cy="1663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180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490280" cy="198877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0188" cy="1988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0F3D" w:rsidRDefault="00EE4A2E">
      <w:pPr>
        <w:rPr>
          <w:rFonts w:ascii="Times New Roman" w:hAnsi="Times New Roman" w:cs="Times New Roman"/>
          <w:sz w:val="28"/>
          <w:szCs w:val="28"/>
        </w:rPr>
      </w:pPr>
      <w:r w:rsidRPr="00AD647C">
        <w:rPr>
          <w:rFonts w:ascii="Times New Roman" w:hAnsi="Times New Roman" w:cs="Times New Roman"/>
          <w:b/>
          <w:sz w:val="28"/>
          <w:szCs w:val="28"/>
          <w:u w:val="single"/>
        </w:rPr>
        <w:t>Bài 2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E0C15">
        <w:rPr>
          <w:rFonts w:ascii="Times New Roman" w:hAnsi="Times New Roman" w:cs="Times New Roman"/>
          <w:sz w:val="28"/>
          <w:szCs w:val="28"/>
        </w:rPr>
        <w:t xml:space="preserve">Cho </w:t>
      </w:r>
      <w:r w:rsidR="000E0C15" w:rsidRPr="000E0C15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pt;height:13pt" o:ole="">
            <v:imagedata r:id="rId10" o:title=""/>
          </v:shape>
          <o:OLEObject Type="Embed" ProgID="Equation.DSMT4" ShapeID="_x0000_i1025" DrawAspect="Content" ObjectID="_1647867387" r:id="rId11"/>
        </w:object>
      </w:r>
      <w:r w:rsidR="000E0C15">
        <w:rPr>
          <w:rFonts w:ascii="Times New Roman" w:hAnsi="Times New Roman" w:cs="Times New Roman"/>
          <w:sz w:val="28"/>
          <w:szCs w:val="28"/>
        </w:rPr>
        <w:t xml:space="preserve">ABC nhọn. Vẽ AH </w:t>
      </w:r>
      <w:r w:rsidR="000E0C15" w:rsidRPr="000E0C15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26" type="#_x0000_t75" style="width:12.25pt;height:13pt" o:ole="">
            <v:imagedata r:id="rId12" o:title=""/>
          </v:shape>
          <o:OLEObject Type="Embed" ProgID="Equation.DSMT4" ShapeID="_x0000_i1026" DrawAspect="Content" ObjectID="_1647867388" r:id="rId13"/>
        </w:object>
      </w:r>
      <w:r w:rsidR="000E0C15">
        <w:rPr>
          <w:rFonts w:ascii="Times New Roman" w:hAnsi="Times New Roman" w:cs="Times New Roman"/>
          <w:sz w:val="28"/>
          <w:szCs w:val="28"/>
        </w:rPr>
        <w:t xml:space="preserve"> BC ( H </w:t>
      </w:r>
      <w:r w:rsidR="000E0C15" w:rsidRPr="000E0C15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27" type="#_x0000_t75" style="width:9.95pt;height:9.95pt" o:ole="">
            <v:imagedata r:id="rId14" o:title=""/>
          </v:shape>
          <o:OLEObject Type="Embed" ProgID="Equation.DSMT4" ShapeID="_x0000_i1027" DrawAspect="Content" ObjectID="_1647867389" r:id="rId15"/>
        </w:object>
      </w:r>
      <w:r w:rsidR="000E0C15">
        <w:rPr>
          <w:rFonts w:ascii="Times New Roman" w:hAnsi="Times New Roman" w:cs="Times New Roman"/>
          <w:sz w:val="28"/>
          <w:szCs w:val="28"/>
        </w:rPr>
        <w:t>BC). Tia phân giác của góc C cắt AH tại E. TRên cạnh AC lấy điểm I sao cho CI = CH.</w:t>
      </w:r>
    </w:p>
    <w:p w:rsidR="000E0C15" w:rsidRDefault="000E0C1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Chứng minh </w:t>
      </w:r>
      <w:r w:rsidRPr="000E0C15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8" type="#_x0000_t75" style="width:10.7pt;height:13pt" o:ole="">
            <v:imagedata r:id="rId10" o:title=""/>
          </v:shape>
          <o:OLEObject Type="Embed" ProgID="Equation.DSMT4" ShapeID="_x0000_i1028" DrawAspect="Content" ObjectID="_1647867390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CHE = </w:t>
      </w:r>
      <w:r w:rsidRPr="000E0C15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29" type="#_x0000_t75" style="width:10.7pt;height:13pt" o:ole="">
            <v:imagedata r:id="rId10" o:title=""/>
          </v:shape>
          <o:OLEObject Type="Embed" ProgID="Equation.DSMT4" ShapeID="_x0000_i1029" DrawAspect="Content" ObjectID="_1647867391" r:id="rId17"/>
        </w:object>
      </w:r>
      <w:r>
        <w:rPr>
          <w:rFonts w:ascii="Times New Roman" w:hAnsi="Times New Roman" w:cs="Times New Roman"/>
          <w:sz w:val="28"/>
          <w:szCs w:val="28"/>
        </w:rPr>
        <w:t>CIE.</w:t>
      </w:r>
    </w:p>
    <w:p w:rsidR="000E0C15" w:rsidRDefault="000E0C1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Lấy điểm K trên CE, chứng minh rằng : KE là tia phân giác của IKH.</w:t>
      </w:r>
    </w:p>
    <w:p w:rsidR="000E0C15" w:rsidRDefault="000E0C1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Đường thẳng vuông góc với AC tại C cắt đường thẳng AH tại N. Chứng minh : </w:t>
      </w:r>
      <w:r w:rsidRPr="000E0C15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0" type="#_x0000_t75" style="width:10.7pt;height:13pt" o:ole="">
            <v:imagedata r:id="rId10" o:title=""/>
          </v:shape>
          <o:OLEObject Type="Embed" ProgID="Equation.DSMT4" ShapeID="_x0000_i1030" DrawAspect="Content" ObjectID="_1647867392" r:id="rId18"/>
        </w:object>
      </w:r>
      <w:r>
        <w:rPr>
          <w:rFonts w:ascii="Times New Roman" w:hAnsi="Times New Roman" w:cs="Times New Roman"/>
          <w:sz w:val="28"/>
          <w:szCs w:val="28"/>
        </w:rPr>
        <w:t>ENC cân.</w:t>
      </w:r>
    </w:p>
    <w:p w:rsidR="00AD647C" w:rsidRDefault="00AD647C">
      <w:pPr>
        <w:rPr>
          <w:rFonts w:ascii="Times New Roman" w:hAnsi="Times New Roman" w:cs="Times New Roman"/>
          <w:sz w:val="28"/>
          <w:szCs w:val="28"/>
        </w:rPr>
      </w:pPr>
      <w:r w:rsidRPr="007C0636">
        <w:rPr>
          <w:rFonts w:ascii="Times New Roman" w:hAnsi="Times New Roman" w:cs="Times New Roman"/>
          <w:b/>
          <w:sz w:val="28"/>
          <w:szCs w:val="28"/>
          <w:u w:val="single"/>
        </w:rPr>
        <w:t>Bài 3:</w:t>
      </w:r>
      <w:r>
        <w:rPr>
          <w:rFonts w:ascii="Times New Roman" w:hAnsi="Times New Roman" w:cs="Times New Roman"/>
          <w:sz w:val="28"/>
          <w:szCs w:val="28"/>
        </w:rPr>
        <w:t xml:space="preserve"> Cho </w:t>
      </w:r>
      <w:r w:rsidRPr="000E0C15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1" type="#_x0000_t75" style="width:10.7pt;height:13pt" o:ole="">
            <v:imagedata r:id="rId10" o:title=""/>
          </v:shape>
          <o:OLEObject Type="Embed" ProgID="Equation.DSMT4" ShapeID="_x0000_i1031" DrawAspect="Content" ObjectID="_1647867393" r:id="rId19"/>
        </w:object>
      </w:r>
      <w:r>
        <w:rPr>
          <w:rFonts w:ascii="Times New Roman" w:hAnsi="Times New Roman" w:cs="Times New Roman"/>
          <w:sz w:val="28"/>
          <w:szCs w:val="28"/>
        </w:rPr>
        <w:t>ABC vuông tại A, tia phân giác của góc B cắt AC tại M, trên cạnh BC lấy điểm D sao cho BD = BA.</w:t>
      </w:r>
    </w:p>
    <w:p w:rsidR="00AD647C" w:rsidRDefault="00AD647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) Chứng minh : </w:t>
      </w:r>
      <w:r w:rsidRPr="000E0C15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2" type="#_x0000_t75" style="width:10.7pt;height:13pt" o:ole="">
            <v:imagedata r:id="rId10" o:title=""/>
          </v:shape>
          <o:OLEObject Type="Embed" ProgID="Equation.DSMT4" ShapeID="_x0000_i1032" DrawAspect="Content" ObjectID="_1647867394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ABM = </w:t>
      </w:r>
      <w:r w:rsidRPr="000E0C15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033" type="#_x0000_t75" style="width:10.7pt;height:13pt" o:ole="">
            <v:imagedata r:id="rId10" o:title=""/>
          </v:shape>
          <o:OLEObject Type="Embed" ProgID="Equation.DSMT4" ShapeID="_x0000_i1033" DrawAspect="Content" ObjectID="_1647867395" r:id="rId21"/>
        </w:object>
      </w:r>
      <w:r>
        <w:rPr>
          <w:rFonts w:ascii="Times New Roman" w:hAnsi="Times New Roman" w:cs="Times New Roman"/>
          <w:sz w:val="28"/>
          <w:szCs w:val="28"/>
        </w:rPr>
        <w:t>DBM.</w:t>
      </w:r>
    </w:p>
    <w:p w:rsidR="00AD647C" w:rsidRDefault="00AD647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Kẻ AH vuông góc BC tại H. Chứng minh : MD // AH.</w:t>
      </w:r>
    </w:p>
    <w:p w:rsidR="00AD647C" w:rsidRDefault="00AD647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 Gọi E là giao điểm của </w:t>
      </w:r>
      <w:r w:rsidR="007C0636">
        <w:rPr>
          <w:rFonts w:ascii="Times New Roman" w:hAnsi="Times New Roman" w:cs="Times New Roman"/>
          <w:sz w:val="28"/>
          <w:szCs w:val="28"/>
        </w:rPr>
        <w:t>tia BA với tia DM, chứng minh ME = MC.</w:t>
      </w:r>
    </w:p>
    <w:p w:rsidR="000E0C15" w:rsidRDefault="007C06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 Gọi K là trung đ</w:t>
      </w: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>iểm của EC, chứng minh : Ba điểm B,M,K thẳng hàng.</w:t>
      </w:r>
    </w:p>
    <w:p w:rsidR="006B0F3D" w:rsidRPr="00065638" w:rsidRDefault="006B0F3D">
      <w:pPr>
        <w:rPr>
          <w:rFonts w:ascii="Times New Roman" w:hAnsi="Times New Roman" w:cs="Times New Roman"/>
          <w:sz w:val="28"/>
          <w:szCs w:val="28"/>
        </w:rPr>
      </w:pPr>
    </w:p>
    <w:sectPr w:rsidR="006B0F3D" w:rsidRPr="00065638" w:rsidSect="00AD647C">
      <w:pgSz w:w="12240" w:h="15840"/>
      <w:pgMar w:top="81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5638"/>
    <w:rsid w:val="00065638"/>
    <w:rsid w:val="000E0C15"/>
    <w:rsid w:val="00604761"/>
    <w:rsid w:val="006B0F3D"/>
    <w:rsid w:val="006F0D56"/>
    <w:rsid w:val="00761801"/>
    <w:rsid w:val="00770FC7"/>
    <w:rsid w:val="007C0636"/>
    <w:rsid w:val="008A4619"/>
    <w:rsid w:val="00AD647C"/>
    <w:rsid w:val="00BA0524"/>
    <w:rsid w:val="00BE74F4"/>
    <w:rsid w:val="00EE4A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05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52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A05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052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emf"/><Relationship Id="rId12" Type="http://schemas.openxmlformats.org/officeDocument/2006/relationships/image" Target="media/image7.wmf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1.bin"/><Relationship Id="rId5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8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152</Words>
  <Characters>87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oi</dc:creator>
  <cp:lastModifiedBy>Hanoi</cp:lastModifiedBy>
  <cp:revision>5</cp:revision>
  <dcterms:created xsi:type="dcterms:W3CDTF">2020-04-07T14:29:00Z</dcterms:created>
  <dcterms:modified xsi:type="dcterms:W3CDTF">2020-04-08T09:09:00Z</dcterms:modified>
</cp:coreProperties>
</file>